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07AF7D2" w14:textId="77777777" w:rsidR="00A75B18" w:rsidRPr="00A75B18" w:rsidRDefault="00846A83" w:rsidP="00A75B18">
      <w:pPr>
        <w:jc w:val="center"/>
        <w:rPr>
          <w:b/>
          <w:sz w:val="28"/>
          <w:szCs w:val="28"/>
        </w:rPr>
      </w:pPr>
      <w:r w:rsidRPr="00A75B18">
        <w:rPr>
          <w:b/>
          <w:sz w:val="28"/>
          <w:szCs w:val="28"/>
        </w:rPr>
        <w:t>Solving Two-Step Equations with the Square Root Property</w:t>
      </w:r>
    </w:p>
    <w:p w14:paraId="7881F48A" w14:textId="77777777" w:rsidR="00A75B18" w:rsidRDefault="00A75B18"/>
    <w:p w14:paraId="2C8F4B1B" w14:textId="3255B154" w:rsidR="00A75B18" w:rsidRPr="00A75B18" w:rsidRDefault="00846A83" w:rsidP="00A75B18">
      <w:pPr>
        <w:pStyle w:val="ListParagraph"/>
        <w:numPr>
          <w:ilvl w:val="0"/>
          <w:numId w:val="6"/>
        </w:numPr>
        <w:rPr>
          <w:rFonts w:ascii="2" w:hAnsi="2"/>
        </w:rPr>
      </w:pPr>
      <w:r>
        <w:t>The surface are</w:t>
      </w:r>
      <w:r w:rsidR="009303D3">
        <w:t>a</w:t>
      </w:r>
      <w:r>
        <w:t xml:space="preserve"> of a cube with edge </w:t>
      </w:r>
      <w:r w:rsidRPr="00A75B18">
        <w:rPr>
          <w:i/>
        </w:rPr>
        <w:t>e</w:t>
      </w:r>
      <w:r>
        <w:t xml:space="preserve"> is given by the formula </w:t>
      </w:r>
      <m:oMath>
        <m:r>
          <w:rPr>
            <w:rFonts w:ascii="Cambria Math" w:hAnsi="Cambria Math"/>
          </w:rPr>
          <m:t>S=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A75B18">
        <w:rPr>
          <w:rFonts w:ascii="2" w:hAnsi="2"/>
          <w:i/>
        </w:rPr>
        <w:t>.</w:t>
      </w:r>
      <w:r w:rsidR="00A75B18">
        <w:rPr>
          <w:rFonts w:ascii="2" w:hAnsi="2"/>
        </w:rPr>
        <w:t xml:space="preserve">  </w:t>
      </w:r>
      <w:r w:rsidRPr="00A75B18">
        <w:rPr>
          <w:rFonts w:ascii="2" w:hAnsi="2"/>
        </w:rPr>
        <w:t xml:space="preserve">Find the edge of a cube, to the nearest </w:t>
      </w:r>
      <w:r w:rsidR="009303D3" w:rsidRPr="00A75B18">
        <w:rPr>
          <w:rFonts w:ascii="2" w:hAnsi="2"/>
        </w:rPr>
        <w:t>tenth of a</w:t>
      </w:r>
      <w:r w:rsidRPr="00A75B18">
        <w:rPr>
          <w:rFonts w:ascii="2" w:hAnsi="2"/>
        </w:rPr>
        <w:t xml:space="preserve"> c</w:t>
      </w:r>
      <w:r w:rsidR="00A75B18">
        <w:rPr>
          <w:rFonts w:ascii="2" w:hAnsi="2"/>
        </w:rPr>
        <w:t xml:space="preserve">m, </w:t>
      </w:r>
      <w:r w:rsidRPr="00A75B18">
        <w:rPr>
          <w:rFonts w:ascii="2" w:hAnsi="2"/>
        </w:rPr>
        <w:t>with a surface area of 360 cm</w:t>
      </w:r>
      <w:r w:rsidRPr="00A75B18">
        <w:rPr>
          <w:rFonts w:ascii="2" w:hAnsi="2"/>
          <w:vertAlign w:val="superscript"/>
        </w:rPr>
        <w:t>2</w:t>
      </w:r>
      <w:r w:rsidRPr="00A75B18">
        <w:rPr>
          <w:rFonts w:ascii="2" w:hAnsi="2"/>
        </w:rPr>
        <w:t>.</w:t>
      </w:r>
    </w:p>
    <w:p w14:paraId="10411B82" w14:textId="77777777" w:rsidR="00A75B18" w:rsidRDefault="00A75B18" w:rsidP="00A75B18">
      <w:pPr>
        <w:rPr>
          <w:rFonts w:ascii="2" w:hAnsi="2"/>
        </w:rPr>
      </w:pPr>
    </w:p>
    <w:p w14:paraId="2CC915C1" w14:textId="206920FB" w:rsidR="009303D3" w:rsidRDefault="00846A83" w:rsidP="00A75B18">
      <w:pPr>
        <w:ind w:left="360"/>
        <w:rPr>
          <w:rFonts w:ascii="2" w:hAnsi="2"/>
        </w:rPr>
      </w:pPr>
      <w:r>
        <w:rPr>
          <w:rFonts w:ascii="2" w:hAnsi="2"/>
        </w:rPr>
        <w:t xml:space="preserve">a. </w:t>
      </w:r>
      <w:r w:rsidR="009D3848">
        <w:rPr>
          <w:rFonts w:ascii="2" w:hAnsi="2"/>
        </w:rPr>
        <w:t>Write an equation to solve this problem</w:t>
      </w:r>
      <w:r>
        <w:rPr>
          <w:rFonts w:ascii="2" w:hAnsi="2"/>
        </w:rPr>
        <w:t>.</w:t>
      </w:r>
    </w:p>
    <w:p w14:paraId="39546A8D" w14:textId="77777777" w:rsidR="009303D3" w:rsidRDefault="009303D3" w:rsidP="00A75B18">
      <w:pPr>
        <w:ind w:left="360"/>
        <w:rPr>
          <w:rFonts w:ascii="2" w:hAnsi="2"/>
        </w:rPr>
      </w:pPr>
    </w:p>
    <w:p w14:paraId="76886A1A" w14:textId="77777777" w:rsidR="009303D3" w:rsidRDefault="009303D3" w:rsidP="00A75B18">
      <w:pPr>
        <w:ind w:left="360"/>
        <w:rPr>
          <w:rFonts w:ascii="2" w:hAnsi="2"/>
        </w:rPr>
      </w:pPr>
    </w:p>
    <w:p w14:paraId="477D840A" w14:textId="77777777" w:rsidR="00A75B18" w:rsidRDefault="00A75B18" w:rsidP="00A75B18">
      <w:pPr>
        <w:ind w:left="360"/>
        <w:rPr>
          <w:rFonts w:ascii="2" w:hAnsi="2"/>
        </w:rPr>
      </w:pPr>
    </w:p>
    <w:p w14:paraId="6A5B6134" w14:textId="77777777" w:rsidR="009303D3" w:rsidRDefault="009303D3" w:rsidP="00A75B18">
      <w:pPr>
        <w:ind w:left="360"/>
        <w:rPr>
          <w:rFonts w:ascii="2" w:hAnsi="2"/>
        </w:rPr>
      </w:pPr>
      <w:r>
        <w:rPr>
          <w:rFonts w:ascii="2" w:hAnsi="2"/>
        </w:rPr>
        <w:t xml:space="preserve">b. </w:t>
      </w:r>
      <w:r w:rsidR="00846A83">
        <w:rPr>
          <w:rFonts w:ascii="2" w:hAnsi="2"/>
        </w:rPr>
        <w:t>Solve the equation.</w:t>
      </w:r>
      <w:r>
        <w:rPr>
          <w:rFonts w:ascii="2" w:hAnsi="2"/>
        </w:rPr>
        <w:t xml:space="preserve"> (You may find 2 solutions.)</w:t>
      </w:r>
    </w:p>
    <w:p w14:paraId="4EACE82C" w14:textId="77777777" w:rsidR="009303D3" w:rsidRDefault="009303D3" w:rsidP="00A75B18">
      <w:pPr>
        <w:ind w:left="360"/>
        <w:rPr>
          <w:rFonts w:ascii="2" w:hAnsi="2"/>
        </w:rPr>
      </w:pPr>
    </w:p>
    <w:p w14:paraId="5B656A4B" w14:textId="77777777" w:rsidR="009303D3" w:rsidRDefault="009303D3" w:rsidP="00A75B18">
      <w:pPr>
        <w:ind w:left="360"/>
        <w:rPr>
          <w:rFonts w:ascii="2" w:hAnsi="2"/>
        </w:rPr>
      </w:pPr>
    </w:p>
    <w:p w14:paraId="5CABADB0" w14:textId="77777777" w:rsidR="009303D3" w:rsidRDefault="009303D3" w:rsidP="00A75B18">
      <w:pPr>
        <w:ind w:left="360"/>
        <w:rPr>
          <w:rFonts w:ascii="2" w:hAnsi="2"/>
        </w:rPr>
      </w:pPr>
    </w:p>
    <w:p w14:paraId="41332F1A" w14:textId="77777777" w:rsidR="00A75B18" w:rsidRDefault="009303D3" w:rsidP="00A75B18">
      <w:pPr>
        <w:ind w:left="360"/>
        <w:rPr>
          <w:rFonts w:ascii="2" w:hAnsi="2"/>
        </w:rPr>
      </w:pPr>
      <w:r>
        <w:rPr>
          <w:rFonts w:ascii="2" w:hAnsi="2"/>
        </w:rPr>
        <w:t xml:space="preserve">c. </w:t>
      </w:r>
      <w:r w:rsidR="00846A83">
        <w:rPr>
          <w:rFonts w:ascii="2" w:hAnsi="2"/>
        </w:rPr>
        <w:t>Answer the question.</w:t>
      </w:r>
    </w:p>
    <w:p w14:paraId="63A2BD14" w14:textId="77777777" w:rsidR="00A75B18" w:rsidRDefault="00A75B18" w:rsidP="00A75B18">
      <w:pPr>
        <w:ind w:left="360"/>
        <w:rPr>
          <w:rFonts w:ascii="2" w:hAnsi="2"/>
        </w:rPr>
      </w:pPr>
    </w:p>
    <w:p w14:paraId="353F5C62" w14:textId="77777777" w:rsidR="00A75B18" w:rsidRDefault="00A75B18" w:rsidP="00A75B18">
      <w:pPr>
        <w:ind w:left="360"/>
        <w:rPr>
          <w:rFonts w:ascii="2" w:hAnsi="2"/>
        </w:rPr>
      </w:pPr>
    </w:p>
    <w:p w14:paraId="5AC7F2E4" w14:textId="77777777" w:rsidR="00A75B18" w:rsidRDefault="00A75B18" w:rsidP="00A75B18">
      <w:pPr>
        <w:ind w:left="360"/>
        <w:rPr>
          <w:rFonts w:ascii="2" w:hAnsi="2"/>
        </w:rPr>
      </w:pPr>
    </w:p>
    <w:p w14:paraId="753C90CA" w14:textId="77777777" w:rsidR="00A75B18" w:rsidRDefault="00A75B18" w:rsidP="009303D3">
      <w:pPr>
        <w:ind w:left="360"/>
        <w:rPr>
          <w:rFonts w:ascii="2" w:hAnsi="2"/>
        </w:rPr>
      </w:pPr>
    </w:p>
    <w:p w14:paraId="2F8B7E22" w14:textId="53A8C9D0" w:rsidR="00A75B18" w:rsidRPr="00A75B18" w:rsidRDefault="00846A83" w:rsidP="00A75B18">
      <w:pPr>
        <w:pStyle w:val="ListParagraph"/>
        <w:numPr>
          <w:ilvl w:val="0"/>
          <w:numId w:val="6"/>
        </w:numPr>
        <w:rPr>
          <w:rFonts w:ascii="2" w:hAnsi="2"/>
        </w:rPr>
      </w:pPr>
      <w:r w:rsidRPr="00A75B18">
        <w:rPr>
          <w:rFonts w:ascii="2" w:hAnsi="2"/>
        </w:rPr>
        <w:t>If an object, such as a ball, is released from a location above the ground, the distance it travels is a function of the time tha</w:t>
      </w:r>
      <w:r w:rsidR="00A75B18">
        <w:rPr>
          <w:rFonts w:ascii="2" w:hAnsi="2"/>
        </w:rPr>
        <w:t>t has elapsed.  This is represented</w:t>
      </w:r>
      <w:r w:rsidRPr="00A75B18">
        <w:rPr>
          <w:rFonts w:ascii="2" w:hAnsi="2"/>
        </w:rPr>
        <w:t xml:space="preserve"> by the formula</w:t>
      </w:r>
      <w:r w:rsidR="00A75B18">
        <w:rPr>
          <w:rFonts w:ascii="2" w:hAnsi="2"/>
        </w:rPr>
        <w:t xml:space="preserve"> </w:t>
      </w:r>
      <m:oMath>
        <m:r>
          <w:rPr>
            <w:rFonts w:ascii="Cambria Math" w:hAnsi="Cambria Math"/>
          </w:rPr>
          <m:t>d=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A75B18">
        <w:rPr>
          <w:rFonts w:ascii="2" w:hAnsi="2"/>
          <w:position w:val="-4"/>
        </w:rPr>
        <w:t xml:space="preserve"> </w:t>
      </w:r>
      <w:r w:rsidRPr="00A75B18">
        <w:rPr>
          <w:rFonts w:ascii="2" w:hAnsi="2"/>
        </w:rPr>
        <w:t xml:space="preserve">where </w:t>
      </w:r>
      <w:r w:rsidRPr="00A75B18">
        <w:rPr>
          <w:rFonts w:ascii="2" w:hAnsi="2"/>
          <w:i/>
        </w:rPr>
        <w:t>d</w:t>
      </w:r>
      <w:r w:rsidRPr="00A75B18">
        <w:rPr>
          <w:rFonts w:ascii="2" w:hAnsi="2"/>
        </w:rPr>
        <w:t xml:space="preserve"> is distance measured in feet and </w:t>
      </w:r>
      <w:r w:rsidRPr="00A75B18">
        <w:rPr>
          <w:rFonts w:ascii="2" w:hAnsi="2"/>
          <w:i/>
        </w:rPr>
        <w:t>t</w:t>
      </w:r>
      <w:r w:rsidRPr="00A75B18">
        <w:rPr>
          <w:rFonts w:ascii="2" w:hAnsi="2"/>
        </w:rPr>
        <w:t xml:space="preserve"> </w:t>
      </w:r>
      <w:r w:rsidR="00A75B18">
        <w:rPr>
          <w:rFonts w:ascii="2" w:hAnsi="2"/>
        </w:rPr>
        <w:t xml:space="preserve">is time measured in seconds.  </w:t>
      </w:r>
      <w:r w:rsidRPr="00A75B18">
        <w:rPr>
          <w:rFonts w:ascii="2" w:hAnsi="2"/>
        </w:rPr>
        <w:t>Find how much time it will take the released object to travel 320 feet.</w:t>
      </w:r>
    </w:p>
    <w:p w14:paraId="1572B5CC" w14:textId="77777777" w:rsidR="00A75B18" w:rsidRDefault="00A75B18" w:rsidP="00A75B18">
      <w:pPr>
        <w:rPr>
          <w:rFonts w:ascii="2" w:hAnsi="2"/>
        </w:rPr>
      </w:pPr>
    </w:p>
    <w:p w14:paraId="6CB5059C" w14:textId="0D53010A" w:rsidR="009303D3" w:rsidRDefault="00846A83" w:rsidP="00A75B18">
      <w:pPr>
        <w:ind w:left="360"/>
        <w:rPr>
          <w:rFonts w:ascii="2" w:hAnsi="2"/>
        </w:rPr>
      </w:pPr>
      <w:r>
        <w:rPr>
          <w:rFonts w:ascii="2" w:hAnsi="2"/>
        </w:rPr>
        <w:t xml:space="preserve">a. </w:t>
      </w:r>
      <w:r w:rsidR="009303D3">
        <w:rPr>
          <w:rFonts w:ascii="2" w:hAnsi="2"/>
        </w:rPr>
        <w:t>W</w:t>
      </w:r>
      <w:r>
        <w:rPr>
          <w:rFonts w:ascii="2" w:hAnsi="2"/>
        </w:rPr>
        <w:t>rite an equation</w:t>
      </w:r>
      <w:r w:rsidR="00A75B18">
        <w:rPr>
          <w:rFonts w:ascii="2" w:hAnsi="2"/>
        </w:rPr>
        <w:t xml:space="preserve"> to solve this problem</w:t>
      </w:r>
      <w:r>
        <w:rPr>
          <w:rFonts w:ascii="2" w:hAnsi="2"/>
        </w:rPr>
        <w:t>.</w:t>
      </w:r>
    </w:p>
    <w:p w14:paraId="77A51BD8" w14:textId="77777777" w:rsidR="009303D3" w:rsidRDefault="009303D3" w:rsidP="00A75B18">
      <w:pPr>
        <w:ind w:left="360"/>
        <w:rPr>
          <w:rFonts w:ascii="2" w:hAnsi="2"/>
        </w:rPr>
      </w:pPr>
    </w:p>
    <w:p w14:paraId="142A1626" w14:textId="77777777" w:rsidR="009303D3" w:rsidRDefault="009303D3" w:rsidP="00A75B18">
      <w:pPr>
        <w:ind w:left="360"/>
        <w:rPr>
          <w:rFonts w:ascii="2" w:hAnsi="2"/>
        </w:rPr>
      </w:pPr>
    </w:p>
    <w:p w14:paraId="2DA059D7" w14:textId="77777777" w:rsidR="009303D3" w:rsidRDefault="00846A83" w:rsidP="00A75B18">
      <w:pPr>
        <w:ind w:left="360"/>
        <w:rPr>
          <w:rFonts w:ascii="2" w:hAnsi="2"/>
        </w:rPr>
      </w:pPr>
      <w:r>
        <w:rPr>
          <w:rFonts w:ascii="2" w:hAnsi="2"/>
        </w:rPr>
        <w:t>b. Solve the equation.</w:t>
      </w:r>
    </w:p>
    <w:p w14:paraId="1CA7F289" w14:textId="77777777" w:rsidR="009303D3" w:rsidRDefault="009303D3" w:rsidP="00A75B18">
      <w:pPr>
        <w:rPr>
          <w:rFonts w:ascii="2" w:hAnsi="2"/>
        </w:rPr>
      </w:pPr>
    </w:p>
    <w:p w14:paraId="721033DB" w14:textId="77777777" w:rsidR="009303D3" w:rsidRDefault="009303D3" w:rsidP="00A75B18">
      <w:pPr>
        <w:ind w:left="360"/>
        <w:rPr>
          <w:rFonts w:ascii="2" w:hAnsi="2"/>
        </w:rPr>
      </w:pPr>
    </w:p>
    <w:p w14:paraId="72A23A56" w14:textId="77777777" w:rsidR="00A75B18" w:rsidRDefault="00846A83" w:rsidP="00A75B18">
      <w:pPr>
        <w:ind w:left="360"/>
        <w:rPr>
          <w:rFonts w:ascii="2" w:hAnsi="2"/>
        </w:rPr>
      </w:pPr>
      <w:r>
        <w:rPr>
          <w:rFonts w:ascii="2" w:hAnsi="2"/>
        </w:rPr>
        <w:t>c. Answer the question.</w:t>
      </w:r>
    </w:p>
    <w:p w14:paraId="54A4F718" w14:textId="77777777" w:rsidR="00A75B18" w:rsidRDefault="00A75B18" w:rsidP="00A75B18">
      <w:pPr>
        <w:ind w:left="360"/>
        <w:rPr>
          <w:rFonts w:ascii="2" w:hAnsi="2"/>
        </w:rPr>
      </w:pPr>
    </w:p>
    <w:p w14:paraId="57A82551" w14:textId="77777777" w:rsidR="00A75B18" w:rsidRDefault="00A75B18" w:rsidP="00A75B18">
      <w:pPr>
        <w:ind w:left="360"/>
        <w:rPr>
          <w:rFonts w:ascii="2" w:hAnsi="2"/>
        </w:rPr>
      </w:pPr>
    </w:p>
    <w:p w14:paraId="445B9341" w14:textId="77777777" w:rsidR="00A75B18" w:rsidRDefault="00A75B18" w:rsidP="00A75B18">
      <w:pPr>
        <w:ind w:left="360"/>
        <w:rPr>
          <w:rFonts w:ascii="2" w:hAnsi="2"/>
        </w:rPr>
      </w:pPr>
    </w:p>
    <w:p w14:paraId="082D0E6A" w14:textId="77777777" w:rsidR="00A75B18" w:rsidRDefault="00A75B18" w:rsidP="00A75B18">
      <w:pPr>
        <w:ind w:left="360"/>
        <w:rPr>
          <w:rFonts w:ascii="2" w:hAnsi="2"/>
        </w:rPr>
      </w:pPr>
    </w:p>
    <w:p w14:paraId="68AC66D8" w14:textId="28E18FB3" w:rsidR="00A75B18" w:rsidRPr="00A75B18" w:rsidRDefault="00846A83" w:rsidP="00A75B18">
      <w:pPr>
        <w:pStyle w:val="ListParagraph"/>
        <w:numPr>
          <w:ilvl w:val="0"/>
          <w:numId w:val="6"/>
        </w:numPr>
        <w:rPr>
          <w:rFonts w:ascii="2" w:hAnsi="2"/>
        </w:rPr>
      </w:pPr>
      <w:r w:rsidRPr="00A75B18">
        <w:rPr>
          <w:rFonts w:ascii="2" w:hAnsi="2"/>
        </w:rPr>
        <w:t xml:space="preserve">The area of a circle is given by the formula </w:t>
      </w:r>
      <w:r w:rsidRPr="00EF0762">
        <w:rPr>
          <w:position w:val="-6"/>
        </w:rPr>
        <w:object w:dxaOrig="820" w:dyaOrig="320" w14:anchorId="4509C0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16pt" o:ole="">
            <v:imagedata r:id="rId9" o:title=""/>
          </v:shape>
          <o:OLEObject Type="Embed" ProgID="Equation.DSMT4" ShapeID="_x0000_i1025" DrawAspect="Content" ObjectID="_1305043608" r:id="rId10"/>
        </w:object>
      </w:r>
      <w:r w:rsidRPr="00A75B18">
        <w:rPr>
          <w:rFonts w:ascii="2" w:hAnsi="2"/>
        </w:rPr>
        <w:t xml:space="preserve"> where </w:t>
      </w:r>
      <w:r w:rsidRPr="00A75B18">
        <w:rPr>
          <w:rFonts w:ascii="2" w:hAnsi="2"/>
          <w:i/>
        </w:rPr>
        <w:t>r</w:t>
      </w:r>
      <w:r w:rsidRPr="00A75B18">
        <w:rPr>
          <w:rFonts w:ascii="2" w:hAnsi="2"/>
        </w:rPr>
        <w:t xml:space="preserve"> is the radius of the circle.  Find the radius of a circle with area 100 m</w:t>
      </w:r>
      <w:r w:rsidRPr="00A75B18">
        <w:rPr>
          <w:rFonts w:ascii="2" w:hAnsi="2"/>
          <w:vertAlign w:val="superscript"/>
        </w:rPr>
        <w:t>2</w:t>
      </w:r>
      <w:r w:rsidRPr="00A75B18">
        <w:rPr>
          <w:rFonts w:ascii="2" w:hAnsi="2"/>
        </w:rPr>
        <w:t>.</w:t>
      </w:r>
    </w:p>
    <w:p w14:paraId="38F2652E" w14:textId="77777777" w:rsidR="00A75B18" w:rsidRDefault="00A75B18" w:rsidP="00A75B18">
      <w:pPr>
        <w:rPr>
          <w:rFonts w:ascii="2" w:hAnsi="2"/>
        </w:rPr>
      </w:pPr>
    </w:p>
    <w:p w14:paraId="46206117" w14:textId="562614AA" w:rsidR="009303D3" w:rsidRDefault="00A75B18" w:rsidP="00A75B18">
      <w:pPr>
        <w:ind w:left="360"/>
        <w:rPr>
          <w:rFonts w:ascii="2" w:hAnsi="2"/>
        </w:rPr>
      </w:pPr>
      <w:r>
        <w:rPr>
          <w:rFonts w:ascii="2" w:hAnsi="2"/>
        </w:rPr>
        <w:t>a. Write an equation to solve this problem.</w:t>
      </w:r>
    </w:p>
    <w:p w14:paraId="63397EDA" w14:textId="77777777" w:rsidR="009303D3" w:rsidRDefault="009303D3" w:rsidP="00A75B18">
      <w:pPr>
        <w:ind w:left="360"/>
        <w:rPr>
          <w:rFonts w:ascii="2" w:hAnsi="2"/>
        </w:rPr>
      </w:pPr>
    </w:p>
    <w:p w14:paraId="2FC466AF" w14:textId="77777777" w:rsidR="009303D3" w:rsidRDefault="009303D3" w:rsidP="00A75B18">
      <w:pPr>
        <w:ind w:left="360"/>
        <w:rPr>
          <w:rFonts w:ascii="2" w:hAnsi="2"/>
        </w:rPr>
      </w:pPr>
    </w:p>
    <w:p w14:paraId="1CA41A39" w14:textId="77777777" w:rsidR="009303D3" w:rsidRDefault="00846A83" w:rsidP="00A75B18">
      <w:pPr>
        <w:ind w:left="360"/>
        <w:rPr>
          <w:rFonts w:ascii="2" w:hAnsi="2"/>
        </w:rPr>
      </w:pPr>
      <w:r>
        <w:rPr>
          <w:rFonts w:ascii="2" w:hAnsi="2"/>
        </w:rPr>
        <w:t>b.</w:t>
      </w:r>
      <w:r w:rsidR="009303D3">
        <w:rPr>
          <w:rFonts w:ascii="2" w:hAnsi="2"/>
        </w:rPr>
        <w:t xml:space="preserve"> Solve the equation.</w:t>
      </w:r>
    </w:p>
    <w:p w14:paraId="653C9F34" w14:textId="77777777" w:rsidR="009303D3" w:rsidRDefault="009303D3" w:rsidP="00A75B18">
      <w:pPr>
        <w:rPr>
          <w:rFonts w:ascii="2" w:hAnsi="2"/>
        </w:rPr>
      </w:pPr>
    </w:p>
    <w:p w14:paraId="61B478D0" w14:textId="77777777" w:rsidR="009303D3" w:rsidRDefault="009303D3" w:rsidP="00A75B18">
      <w:pPr>
        <w:ind w:left="360"/>
        <w:rPr>
          <w:rFonts w:ascii="2" w:hAnsi="2"/>
        </w:rPr>
      </w:pPr>
    </w:p>
    <w:p w14:paraId="638BA51E" w14:textId="77777777" w:rsidR="00A75B18" w:rsidRDefault="00846A83" w:rsidP="00A75B18">
      <w:pPr>
        <w:ind w:left="360"/>
        <w:rPr>
          <w:rFonts w:ascii="2" w:hAnsi="2"/>
        </w:rPr>
      </w:pPr>
      <w:r>
        <w:rPr>
          <w:rFonts w:ascii="2" w:hAnsi="2"/>
        </w:rPr>
        <w:t>c. Answer the question.</w:t>
      </w:r>
    </w:p>
    <w:p w14:paraId="7F4A5CC4" w14:textId="77777777" w:rsidR="00A75B18" w:rsidRDefault="00846A83" w:rsidP="00A75B18">
      <w:pPr>
        <w:rPr>
          <w:rFonts w:ascii="2" w:hAnsi="2"/>
        </w:rPr>
      </w:pPr>
      <w:r>
        <w:rPr>
          <w:rFonts w:ascii="2" w:hAnsi="2"/>
        </w:rPr>
        <w:br w:type="page"/>
      </w:r>
    </w:p>
    <w:p w14:paraId="62D5C87B" w14:textId="49CC51C9" w:rsidR="00A75B18" w:rsidRPr="00A75B18" w:rsidRDefault="005E4938" w:rsidP="00A75B18">
      <w:pPr>
        <w:pStyle w:val="ListParagraph"/>
        <w:numPr>
          <w:ilvl w:val="0"/>
          <w:numId w:val="6"/>
        </w:numPr>
        <w:rPr>
          <w:rFonts w:ascii="2" w:hAnsi="2"/>
        </w:rPr>
      </w:pPr>
      <w:r>
        <w:rPr>
          <w:rFonts w:ascii="2" w:hAnsi="2"/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7E8F00A9" wp14:editId="3E6A5945">
            <wp:simplePos x="0" y="0"/>
            <wp:positionH relativeFrom="column">
              <wp:posOffset>4051935</wp:posOffset>
            </wp:positionH>
            <wp:positionV relativeFrom="paragraph">
              <wp:posOffset>459740</wp:posOffset>
            </wp:positionV>
            <wp:extent cx="2707005" cy="2054860"/>
            <wp:effectExtent l="0" t="0" r="10795" b="254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7005" cy="205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6A83" w:rsidRPr="00A75B18">
        <w:rPr>
          <w:rFonts w:ascii="2" w:hAnsi="2"/>
        </w:rPr>
        <w:t xml:space="preserve">The Pythagorean Theorem states that for a right triangle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515E8D">
        <w:rPr>
          <w:rFonts w:ascii="2" w:hAnsi="2"/>
          <w:position w:val="-4"/>
        </w:rPr>
        <w:t xml:space="preserve">.  </w:t>
      </w:r>
      <w:r w:rsidR="009303D3" w:rsidRPr="00A75B18">
        <w:rPr>
          <w:rFonts w:ascii="2" w:hAnsi="2"/>
        </w:rPr>
        <w:t>Remember that</w:t>
      </w:r>
      <w:r w:rsidR="00846A83" w:rsidRPr="00A75B18">
        <w:rPr>
          <w:rFonts w:ascii="2" w:hAnsi="2"/>
        </w:rPr>
        <w:t xml:space="preserve"> </w:t>
      </w:r>
      <w:r w:rsidR="00846A83" w:rsidRPr="00A75B18">
        <w:rPr>
          <w:rFonts w:ascii="2" w:hAnsi="2"/>
          <w:i/>
        </w:rPr>
        <w:t>c</w:t>
      </w:r>
      <w:r w:rsidR="00846A83" w:rsidRPr="00A75B18">
        <w:rPr>
          <w:rFonts w:ascii="2" w:hAnsi="2"/>
        </w:rPr>
        <w:t xml:space="preserve"> is </w:t>
      </w:r>
      <w:r w:rsidR="00A75B18">
        <w:rPr>
          <w:rFonts w:ascii="2" w:hAnsi="2"/>
        </w:rPr>
        <w:t xml:space="preserve">length of </w:t>
      </w:r>
      <w:r w:rsidR="00846A83" w:rsidRPr="00A75B18">
        <w:rPr>
          <w:rFonts w:ascii="2" w:hAnsi="2"/>
        </w:rPr>
        <w:t xml:space="preserve">the hypotenuse and </w:t>
      </w:r>
      <w:r w:rsidR="00846A83" w:rsidRPr="00A75B18">
        <w:rPr>
          <w:rFonts w:ascii="2" w:hAnsi="2"/>
          <w:i/>
        </w:rPr>
        <w:t>a</w:t>
      </w:r>
      <w:r w:rsidR="00846A83" w:rsidRPr="00A75B18">
        <w:rPr>
          <w:rFonts w:ascii="2" w:hAnsi="2"/>
        </w:rPr>
        <w:t xml:space="preserve"> and </w:t>
      </w:r>
      <w:r w:rsidR="00846A83" w:rsidRPr="00A75B18">
        <w:rPr>
          <w:rFonts w:ascii="2" w:hAnsi="2"/>
          <w:i/>
        </w:rPr>
        <w:t>b</w:t>
      </w:r>
      <w:r w:rsidR="00846A83" w:rsidRPr="00A75B18">
        <w:rPr>
          <w:rFonts w:ascii="2" w:hAnsi="2"/>
        </w:rPr>
        <w:t xml:space="preserve"> are </w:t>
      </w:r>
      <w:r w:rsidR="00A75B18">
        <w:rPr>
          <w:rFonts w:ascii="2" w:hAnsi="2"/>
        </w:rPr>
        <w:t xml:space="preserve">lengths of </w:t>
      </w:r>
      <w:r w:rsidR="00846A83" w:rsidRPr="00A75B18">
        <w:rPr>
          <w:rFonts w:ascii="2" w:hAnsi="2"/>
        </w:rPr>
        <w:t xml:space="preserve">the </w:t>
      </w:r>
      <w:r w:rsidR="00431B2D" w:rsidRPr="00A75B18">
        <w:rPr>
          <w:rFonts w:ascii="2" w:hAnsi="2"/>
        </w:rPr>
        <w:t xml:space="preserve">two </w:t>
      </w:r>
      <w:r w:rsidR="00846A83" w:rsidRPr="00A75B18">
        <w:rPr>
          <w:rFonts w:ascii="2" w:hAnsi="2"/>
        </w:rPr>
        <w:t xml:space="preserve">legs of the </w:t>
      </w:r>
      <w:r w:rsidR="009303D3" w:rsidRPr="00A75B18">
        <w:rPr>
          <w:rFonts w:ascii="2" w:hAnsi="2"/>
        </w:rPr>
        <w:t>triangle</w:t>
      </w:r>
      <w:r w:rsidR="00846A83" w:rsidRPr="00A75B18">
        <w:rPr>
          <w:rFonts w:ascii="2" w:hAnsi="2"/>
        </w:rPr>
        <w:t xml:space="preserve">.  Find </w:t>
      </w:r>
      <w:r w:rsidR="00846A83" w:rsidRPr="00A75B18">
        <w:rPr>
          <w:rFonts w:ascii="2" w:hAnsi="2"/>
          <w:i/>
        </w:rPr>
        <w:t>b</w:t>
      </w:r>
      <w:r w:rsidR="00846A83" w:rsidRPr="00A75B18">
        <w:rPr>
          <w:rFonts w:ascii="2" w:hAnsi="2"/>
        </w:rPr>
        <w:t xml:space="preserve"> in the right triangle shown below.</w:t>
      </w:r>
    </w:p>
    <w:p w14:paraId="3E790B7F" w14:textId="4ED12D86" w:rsidR="00A75B18" w:rsidRDefault="00A75B18" w:rsidP="00A75B18">
      <w:pPr>
        <w:rPr>
          <w:rFonts w:ascii="2" w:hAnsi="2"/>
        </w:rPr>
      </w:pPr>
    </w:p>
    <w:p w14:paraId="44BAE7CB" w14:textId="62F47604" w:rsidR="00A75B18" w:rsidRDefault="00846A83" w:rsidP="00A75B18">
      <w:pPr>
        <w:ind w:left="360"/>
        <w:rPr>
          <w:rFonts w:ascii="2" w:hAnsi="2"/>
        </w:rPr>
      </w:pPr>
      <w:r>
        <w:rPr>
          <w:rFonts w:ascii="2" w:hAnsi="2"/>
        </w:rPr>
        <w:t xml:space="preserve">a. Substitute </w:t>
      </w:r>
      <w:r w:rsidR="009303D3">
        <w:rPr>
          <w:rFonts w:ascii="2" w:hAnsi="2"/>
        </w:rPr>
        <w:t xml:space="preserve">the given </w:t>
      </w:r>
      <w:r>
        <w:rPr>
          <w:rFonts w:ascii="2" w:hAnsi="2"/>
        </w:rPr>
        <w:t xml:space="preserve">values for </w:t>
      </w:r>
      <w:r>
        <w:rPr>
          <w:rFonts w:ascii="2" w:hAnsi="2"/>
          <w:i/>
        </w:rPr>
        <w:t>a</w:t>
      </w:r>
      <w:r>
        <w:rPr>
          <w:rFonts w:ascii="2" w:hAnsi="2"/>
        </w:rPr>
        <w:t xml:space="preserve"> and </w:t>
      </w:r>
      <w:r>
        <w:rPr>
          <w:rFonts w:ascii="2" w:hAnsi="2"/>
          <w:i/>
        </w:rPr>
        <w:t>c</w:t>
      </w:r>
      <w:r w:rsidR="00392448">
        <w:rPr>
          <w:rFonts w:ascii="2" w:hAnsi="2"/>
        </w:rPr>
        <w:t xml:space="preserve"> to create</w:t>
      </w:r>
      <w:r>
        <w:rPr>
          <w:rFonts w:ascii="2" w:hAnsi="2"/>
        </w:rPr>
        <w:t xml:space="preserve"> an equation.</w:t>
      </w:r>
    </w:p>
    <w:p w14:paraId="515B3CB9" w14:textId="38239243" w:rsidR="00A75B18" w:rsidRDefault="00A75B18" w:rsidP="00A75B18">
      <w:pPr>
        <w:ind w:left="360"/>
        <w:rPr>
          <w:rFonts w:ascii="2" w:hAnsi="2"/>
        </w:rPr>
      </w:pPr>
    </w:p>
    <w:p w14:paraId="5F15C1C9" w14:textId="77777777" w:rsidR="00BE4FA8" w:rsidRDefault="00BE4FA8" w:rsidP="00A75B18">
      <w:pPr>
        <w:ind w:left="360"/>
        <w:rPr>
          <w:rFonts w:ascii="2" w:hAnsi="2"/>
        </w:rPr>
      </w:pPr>
    </w:p>
    <w:p w14:paraId="60B82FC8" w14:textId="77777777" w:rsidR="00BE4FA8" w:rsidRDefault="00BE4FA8" w:rsidP="00A75B18">
      <w:pPr>
        <w:ind w:left="360"/>
        <w:rPr>
          <w:rFonts w:ascii="2" w:hAnsi="2"/>
        </w:rPr>
      </w:pPr>
    </w:p>
    <w:p w14:paraId="34356737" w14:textId="77777777" w:rsidR="00A75B18" w:rsidRDefault="00A75B18" w:rsidP="00A75B18">
      <w:pPr>
        <w:ind w:left="360"/>
        <w:rPr>
          <w:rFonts w:ascii="2" w:hAnsi="2"/>
        </w:rPr>
      </w:pPr>
    </w:p>
    <w:p w14:paraId="10EF9053" w14:textId="77777777" w:rsidR="005E4938" w:rsidRPr="00EF0762" w:rsidRDefault="005E4938" w:rsidP="00A75B18">
      <w:pPr>
        <w:ind w:left="360"/>
        <w:rPr>
          <w:rFonts w:ascii="2" w:hAnsi="2"/>
        </w:rPr>
      </w:pPr>
    </w:p>
    <w:p w14:paraId="7FC572EE" w14:textId="77777777" w:rsidR="00A75B18" w:rsidRDefault="00846A83" w:rsidP="00A75B18">
      <w:pPr>
        <w:ind w:left="360"/>
        <w:rPr>
          <w:rFonts w:ascii="2" w:hAnsi="2"/>
        </w:rPr>
      </w:pPr>
      <w:r>
        <w:rPr>
          <w:rFonts w:ascii="2" w:hAnsi="2"/>
        </w:rPr>
        <w:t>b. Solve the equation.</w:t>
      </w:r>
    </w:p>
    <w:p w14:paraId="54D71F61" w14:textId="77777777" w:rsidR="00A75B18" w:rsidRDefault="00A75B18" w:rsidP="00A75B18">
      <w:pPr>
        <w:ind w:left="360"/>
        <w:rPr>
          <w:rFonts w:ascii="2" w:hAnsi="2"/>
        </w:rPr>
      </w:pPr>
    </w:p>
    <w:p w14:paraId="5BDB9D16" w14:textId="77777777" w:rsidR="00A75B18" w:rsidRDefault="00A75B18" w:rsidP="00A75B18">
      <w:pPr>
        <w:ind w:left="360"/>
        <w:rPr>
          <w:rFonts w:ascii="2" w:hAnsi="2"/>
        </w:rPr>
      </w:pPr>
    </w:p>
    <w:p w14:paraId="13262E76" w14:textId="3555B724" w:rsidR="00A75B18" w:rsidRDefault="00A75B18" w:rsidP="00A75B18">
      <w:pPr>
        <w:ind w:left="360"/>
        <w:rPr>
          <w:rFonts w:ascii="2" w:hAnsi="2"/>
        </w:rPr>
      </w:pPr>
    </w:p>
    <w:p w14:paraId="3AD113B3" w14:textId="77777777" w:rsidR="00A75B18" w:rsidRDefault="00A75B18" w:rsidP="00A75B18">
      <w:pPr>
        <w:ind w:left="360"/>
        <w:rPr>
          <w:rFonts w:ascii="2" w:hAnsi="2"/>
        </w:rPr>
      </w:pPr>
    </w:p>
    <w:p w14:paraId="01ED81AA" w14:textId="77777777" w:rsidR="00A75B18" w:rsidRDefault="00846A83" w:rsidP="00A75B18">
      <w:pPr>
        <w:ind w:left="360"/>
        <w:rPr>
          <w:rFonts w:ascii="2" w:hAnsi="2"/>
        </w:rPr>
      </w:pPr>
      <w:r>
        <w:rPr>
          <w:rFonts w:ascii="2" w:hAnsi="2"/>
        </w:rPr>
        <w:t>c. Answer the question.</w:t>
      </w:r>
    </w:p>
    <w:p w14:paraId="3B5408C0" w14:textId="77777777" w:rsidR="00A75B18" w:rsidRDefault="00A75B18" w:rsidP="00A75B18">
      <w:pPr>
        <w:ind w:left="360"/>
        <w:rPr>
          <w:rFonts w:ascii="2" w:hAnsi="2"/>
        </w:rPr>
      </w:pPr>
    </w:p>
    <w:p w14:paraId="21E084AB" w14:textId="77777777" w:rsidR="008F37EA" w:rsidRDefault="008F37EA" w:rsidP="00A75B18">
      <w:pPr>
        <w:ind w:left="360"/>
        <w:rPr>
          <w:rFonts w:ascii="2" w:hAnsi="2"/>
        </w:rPr>
      </w:pPr>
    </w:p>
    <w:p w14:paraId="3D4E6292" w14:textId="77777777" w:rsidR="008F37EA" w:rsidRDefault="008F37EA" w:rsidP="00A75B18">
      <w:pPr>
        <w:ind w:left="360"/>
        <w:rPr>
          <w:rFonts w:ascii="2" w:hAnsi="2"/>
        </w:rPr>
      </w:pPr>
    </w:p>
    <w:p w14:paraId="03285BB3" w14:textId="3EAEC529" w:rsidR="00A75B18" w:rsidRPr="00BE4FA8" w:rsidRDefault="00BE4FA8" w:rsidP="00BE4FA8">
      <w:pPr>
        <w:pStyle w:val="ListParagraph"/>
        <w:numPr>
          <w:ilvl w:val="0"/>
          <w:numId w:val="6"/>
        </w:numPr>
        <w:rPr>
          <w:rFonts w:ascii="2" w:hAnsi="2"/>
        </w:rPr>
      </w:pPr>
      <w:r>
        <w:rPr>
          <w:rFonts w:ascii="2" w:hAnsi="2"/>
        </w:rPr>
        <w:t xml:space="preserve">In problems 1 – 4 </w:t>
      </w:r>
      <w:r w:rsidR="00846A83" w:rsidRPr="00BE4FA8">
        <w:rPr>
          <w:rFonts w:ascii="2" w:hAnsi="2"/>
        </w:rPr>
        <w:t>there should be two solutions to each of the equations in part (b) but only one answer to each of the questions in part (c).  Explain.</w:t>
      </w:r>
    </w:p>
    <w:p w14:paraId="3E52A1A4" w14:textId="77777777" w:rsidR="00A75B18" w:rsidRPr="00EF0762" w:rsidRDefault="00A75B18" w:rsidP="00A75B18">
      <w:pPr>
        <w:rPr>
          <w:rFonts w:ascii="2" w:hAnsi="2"/>
        </w:rPr>
      </w:pPr>
    </w:p>
    <w:p w14:paraId="030FF297" w14:textId="77777777" w:rsidR="00A75B18" w:rsidRDefault="00A75B18" w:rsidP="00A75B18">
      <w:pPr>
        <w:rPr>
          <w:rFonts w:ascii="2" w:hAnsi="2"/>
        </w:rPr>
      </w:pPr>
    </w:p>
    <w:p w14:paraId="15DA4574" w14:textId="77777777" w:rsidR="008F37EA" w:rsidRDefault="008F37EA" w:rsidP="00A75B18">
      <w:pPr>
        <w:rPr>
          <w:rFonts w:ascii="2" w:hAnsi="2"/>
        </w:rPr>
      </w:pPr>
    </w:p>
    <w:p w14:paraId="71A72844" w14:textId="77777777" w:rsidR="008F37EA" w:rsidRPr="00EF0762" w:rsidRDefault="008F37EA" w:rsidP="00A75B18">
      <w:pPr>
        <w:rPr>
          <w:rFonts w:ascii="2" w:hAnsi="2"/>
        </w:rPr>
      </w:pPr>
    </w:p>
    <w:p w14:paraId="5CF616E5" w14:textId="77777777" w:rsidR="00A75B18" w:rsidRPr="00EF0762" w:rsidRDefault="00A75B18" w:rsidP="00A75B18">
      <w:pPr>
        <w:rPr>
          <w:rFonts w:ascii="2" w:hAnsi="2"/>
        </w:rPr>
      </w:pPr>
      <w:bookmarkStart w:id="0" w:name="_GoBack"/>
      <w:bookmarkEnd w:id="0"/>
    </w:p>
    <w:p w14:paraId="67D92D73" w14:textId="77777777" w:rsidR="00A75B18" w:rsidRPr="00EF0762" w:rsidRDefault="0042482A" w:rsidP="00A75B18">
      <w:pPr>
        <w:rPr>
          <w:rFonts w:ascii="2" w:hAnsi="2"/>
        </w:rPr>
      </w:pPr>
      <w:r>
        <w:rPr>
          <w:noProof/>
          <w:szCs w:val="20"/>
        </w:rPr>
        <w:drawing>
          <wp:anchor distT="0" distB="0" distL="114300" distR="114300" simplePos="0" relativeHeight="251658240" behindDoc="0" locked="0" layoutInCell="1" allowOverlap="1" wp14:anchorId="17B753A0" wp14:editId="6F0FEAA1">
            <wp:simplePos x="0" y="0"/>
            <wp:positionH relativeFrom="column">
              <wp:posOffset>2337435</wp:posOffset>
            </wp:positionH>
            <wp:positionV relativeFrom="paragraph">
              <wp:posOffset>48260</wp:posOffset>
            </wp:positionV>
            <wp:extent cx="3759200" cy="1587500"/>
            <wp:effectExtent l="1905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9200" cy="158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1B181F3" w14:textId="51CE9880" w:rsidR="00A75B18" w:rsidRPr="00BE4FA8" w:rsidRDefault="00846A83" w:rsidP="00BE4FA8">
      <w:pPr>
        <w:pStyle w:val="ListParagraph"/>
        <w:numPr>
          <w:ilvl w:val="0"/>
          <w:numId w:val="6"/>
        </w:numPr>
        <w:rPr>
          <w:rFonts w:ascii="2" w:hAnsi="2"/>
        </w:rPr>
      </w:pPr>
      <w:r w:rsidRPr="00BE4FA8">
        <w:rPr>
          <w:rFonts w:ascii="2" w:hAnsi="2"/>
        </w:rPr>
        <w:t>Here is a flow chart showing how to solve the equation in problem 1 by “undoing.”  Make simila</w:t>
      </w:r>
      <w:r w:rsidR="00431B2D" w:rsidRPr="00BE4FA8">
        <w:rPr>
          <w:rFonts w:ascii="2" w:hAnsi="2"/>
        </w:rPr>
        <w:t>r flow charts for problems 2</w:t>
      </w:r>
      <w:r w:rsidRPr="00BE4FA8">
        <w:rPr>
          <w:rFonts w:ascii="2" w:hAnsi="2"/>
        </w:rPr>
        <w:t xml:space="preserve"> and </w:t>
      </w:r>
      <w:r w:rsidR="00431B2D" w:rsidRPr="00BE4FA8">
        <w:rPr>
          <w:rFonts w:ascii="2" w:hAnsi="2"/>
        </w:rPr>
        <w:t>3</w:t>
      </w:r>
      <w:r w:rsidRPr="00BE4FA8">
        <w:rPr>
          <w:rFonts w:ascii="2" w:hAnsi="2"/>
        </w:rPr>
        <w:t>.</w:t>
      </w:r>
    </w:p>
    <w:p w14:paraId="61D313B4" w14:textId="77777777" w:rsidR="00A75B18" w:rsidRPr="00EF0762" w:rsidRDefault="00A75B18" w:rsidP="00A75B18">
      <w:pPr>
        <w:rPr>
          <w:rFonts w:ascii="2" w:hAnsi="2"/>
        </w:rPr>
      </w:pPr>
    </w:p>
    <w:p w14:paraId="79A7C4B7" w14:textId="77777777" w:rsidR="00A75B18" w:rsidRPr="00EF0762" w:rsidRDefault="00A75B18" w:rsidP="00846A83">
      <w:pPr>
        <w:rPr>
          <w:rFonts w:ascii="2" w:hAnsi="2"/>
        </w:rPr>
      </w:pPr>
    </w:p>
    <w:p w14:paraId="3432A900" w14:textId="77777777" w:rsidR="00A75B18" w:rsidRPr="00EF0762" w:rsidRDefault="00A75B18" w:rsidP="00A75B18">
      <w:pPr>
        <w:rPr>
          <w:rFonts w:ascii="2" w:hAnsi="2"/>
        </w:rPr>
      </w:pPr>
    </w:p>
    <w:p w14:paraId="168A3D0B" w14:textId="77777777" w:rsidR="00A75B18" w:rsidRDefault="00A75B18" w:rsidP="00A75B18">
      <w:pPr>
        <w:rPr>
          <w:rFonts w:ascii="2" w:hAnsi="2"/>
        </w:rPr>
      </w:pPr>
    </w:p>
    <w:p w14:paraId="505492E1" w14:textId="77777777" w:rsidR="00A75B18" w:rsidRPr="00EF0762" w:rsidRDefault="00A75B18" w:rsidP="00A75B18">
      <w:pPr>
        <w:rPr>
          <w:rFonts w:ascii="2" w:hAnsi="2"/>
        </w:rPr>
      </w:pPr>
    </w:p>
    <w:p w14:paraId="5793B14E" w14:textId="77777777" w:rsidR="00A75B18" w:rsidRPr="00EF0762" w:rsidRDefault="00A75B18" w:rsidP="00A75B18">
      <w:pPr>
        <w:rPr>
          <w:rFonts w:ascii="2" w:hAnsi="2"/>
        </w:rPr>
      </w:pPr>
    </w:p>
    <w:sectPr w:rsidR="00A75B18" w:rsidRPr="00EF0762" w:rsidSect="00A75B18">
      <w:headerReference w:type="default" r:id="rId13"/>
      <w:footerReference w:type="even" r:id="rId14"/>
      <w:footerReference w:type="default" r:id="rId1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F4775D0" w14:textId="77777777" w:rsidR="00E705D0" w:rsidRDefault="00E705D0" w:rsidP="00A75B18">
      <w:r>
        <w:separator/>
      </w:r>
    </w:p>
  </w:endnote>
  <w:endnote w:type="continuationSeparator" w:id="0">
    <w:p w14:paraId="0A715BD7" w14:textId="77777777" w:rsidR="00E705D0" w:rsidRDefault="00E705D0" w:rsidP="00A75B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2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F502BB" w14:textId="77777777" w:rsidR="00E705D0" w:rsidRDefault="00E705D0" w:rsidP="00A75B1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B76AF5A" w14:textId="77777777" w:rsidR="00E705D0" w:rsidRDefault="00E705D0" w:rsidP="00A75B18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1F670A0" w14:textId="0B38D2BA" w:rsidR="00E705D0" w:rsidRPr="00A75B18" w:rsidRDefault="00E705D0" w:rsidP="00A75B18">
    <w:pPr>
      <w:pStyle w:val="Header"/>
      <w:pBdr>
        <w:top w:val="single" w:sz="4" w:space="0" w:color="auto"/>
      </w:pBdr>
      <w:rPr>
        <w:sz w:val="20"/>
        <w:szCs w:val="20"/>
      </w:rPr>
    </w:pPr>
    <w:r>
      <w:rPr>
        <w:sz w:val="20"/>
        <w:szCs w:val="20"/>
      </w:rPr>
      <w:t>Activity 8.3.3</w:t>
    </w:r>
    <w:r>
      <w:rPr>
        <w:sz w:val="20"/>
        <w:szCs w:val="20"/>
      </w:rPr>
      <w:tab/>
    </w:r>
    <w:r>
      <w:rPr>
        <w:sz w:val="20"/>
        <w:szCs w:val="20"/>
      </w:rPr>
      <w:tab/>
      <w:t xml:space="preserve">                            </w:t>
    </w:r>
    <w:r w:rsidRPr="00E57CDE">
      <w:rPr>
        <w:sz w:val="20"/>
        <w:szCs w:val="20"/>
      </w:rPr>
      <w:t>CT Algebra I Model Curriculum</w:t>
    </w:r>
    <w:r>
      <w:rPr>
        <w:sz w:val="20"/>
        <w:szCs w:val="20"/>
      </w:rPr>
      <w:t xml:space="preserve"> Version 3.0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0A90398" w14:textId="77777777" w:rsidR="00E705D0" w:rsidRDefault="00E705D0" w:rsidP="00A75B18">
      <w:r>
        <w:separator/>
      </w:r>
    </w:p>
  </w:footnote>
  <w:footnote w:type="continuationSeparator" w:id="0">
    <w:p w14:paraId="1C26CE39" w14:textId="77777777" w:rsidR="00E705D0" w:rsidRDefault="00E705D0" w:rsidP="00A75B18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81641E" w14:textId="7FCC2CDE" w:rsidR="00E705D0" w:rsidRPr="008F37EA" w:rsidRDefault="00E705D0" w:rsidP="00A75B18">
    <w:pPr>
      <w:pBdr>
        <w:bottom w:val="single" w:sz="4" w:space="1" w:color="auto"/>
      </w:pBdr>
    </w:pPr>
    <w:r w:rsidRPr="00F841E9">
      <w:t>Name:</w:t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</w:r>
    <w:r w:rsidRPr="00F841E9">
      <w:tab/>
      <w:t xml:space="preserve">Date:                                 Page </w:t>
    </w:r>
    <w:r w:rsidRPr="00F841E9">
      <w:fldChar w:fldCharType="begin"/>
    </w:r>
    <w:r w:rsidRPr="00F841E9">
      <w:instrText xml:space="preserve"> PAGE </w:instrText>
    </w:r>
    <w:r w:rsidRPr="00F841E9">
      <w:fldChar w:fldCharType="separate"/>
    </w:r>
    <w:r w:rsidR="00392448">
      <w:rPr>
        <w:noProof/>
      </w:rPr>
      <w:t>1</w:t>
    </w:r>
    <w:r w:rsidRPr="00F841E9">
      <w:fldChar w:fldCharType="end"/>
    </w:r>
    <w:r w:rsidRPr="00F841E9">
      <w:t xml:space="preserve"> of </w:t>
    </w:r>
    <w:r w:rsidR="00392448">
      <w:fldChar w:fldCharType="begin"/>
    </w:r>
    <w:r w:rsidR="00392448">
      <w:instrText xml:space="preserve"> NUMPAGES  </w:instrText>
    </w:r>
    <w:r w:rsidR="00392448">
      <w:fldChar w:fldCharType="separate"/>
    </w:r>
    <w:r w:rsidR="00392448">
      <w:rPr>
        <w:noProof/>
      </w:rPr>
      <w:t>1</w:t>
    </w:r>
    <w:r w:rsidR="00392448"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C067A7"/>
    <w:multiLevelType w:val="multilevel"/>
    <w:tmpl w:val="0F405D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B974736"/>
    <w:multiLevelType w:val="hybridMultilevel"/>
    <w:tmpl w:val="17FCA4CC"/>
    <w:lvl w:ilvl="0" w:tplc="96DE3F2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1870C3D"/>
    <w:multiLevelType w:val="hybridMultilevel"/>
    <w:tmpl w:val="0F405DBE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292274F"/>
    <w:multiLevelType w:val="hybridMultilevel"/>
    <w:tmpl w:val="FB78C12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7A113C3C"/>
    <w:multiLevelType w:val="hybridMultilevel"/>
    <w:tmpl w:val="53622FBC"/>
    <w:lvl w:ilvl="0" w:tplc="000F0409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FB75E73"/>
    <w:multiLevelType w:val="multilevel"/>
    <w:tmpl w:val="53622FB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660B"/>
    <w:rsid w:val="00032955"/>
    <w:rsid w:val="00152CA7"/>
    <w:rsid w:val="001D422C"/>
    <w:rsid w:val="00392448"/>
    <w:rsid w:val="0042482A"/>
    <w:rsid w:val="00431B2D"/>
    <w:rsid w:val="00515E8D"/>
    <w:rsid w:val="005E4938"/>
    <w:rsid w:val="007F2187"/>
    <w:rsid w:val="00817BB4"/>
    <w:rsid w:val="00846A83"/>
    <w:rsid w:val="00862B9B"/>
    <w:rsid w:val="00865C61"/>
    <w:rsid w:val="008F37EA"/>
    <w:rsid w:val="009303D3"/>
    <w:rsid w:val="009D3848"/>
    <w:rsid w:val="00A75B18"/>
    <w:rsid w:val="00BC61B6"/>
    <w:rsid w:val="00BE4FA8"/>
    <w:rsid w:val="00C279E3"/>
    <w:rsid w:val="00C4660B"/>
    <w:rsid w:val="00E705D0"/>
    <w:rsid w:val="00EE61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6"/>
    <o:shapelayout v:ext="edit">
      <o:idmap v:ext="edit" data="1"/>
    </o:shapelayout>
  </w:shapeDefaults>
  <w:doNotEmbedSmartTags/>
  <w:decimalSymbol w:val="."/>
  <w:listSeparator w:val=","/>
  <w14:docId w14:val="18D511F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422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rsid w:val="0024576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24576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401A"/>
  </w:style>
  <w:style w:type="character" w:customStyle="1" w:styleId="HeaderChar">
    <w:name w:val="Header Char"/>
    <w:basedOn w:val="DefaultParagraphFont"/>
    <w:link w:val="Header"/>
    <w:uiPriority w:val="99"/>
    <w:rsid w:val="008F37EA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A75B1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75B18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422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rsid w:val="0024576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24576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401A"/>
  </w:style>
  <w:style w:type="character" w:customStyle="1" w:styleId="HeaderChar">
    <w:name w:val="Header Char"/>
    <w:basedOn w:val="DefaultParagraphFont"/>
    <w:link w:val="Header"/>
    <w:uiPriority w:val="99"/>
    <w:rsid w:val="008F37EA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A75B1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75B1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2.emf"/><Relationship Id="rId12" Type="http://schemas.openxmlformats.org/officeDocument/2006/relationships/image" Target="media/image3.wmf"/><Relationship Id="rId13" Type="http://schemas.openxmlformats.org/officeDocument/2006/relationships/header" Target="header1.xml"/><Relationship Id="rId14" Type="http://schemas.openxmlformats.org/officeDocument/2006/relationships/footer" Target="footer1.xml"/><Relationship Id="rId15" Type="http://schemas.openxmlformats.org/officeDocument/2006/relationships/footer" Target="footer2.xml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w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2127461-6413-8D49-B3DD-EAF3F2D493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252</Words>
  <Characters>1438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entral Connecticut State University</Company>
  <LinksUpToDate>false</LinksUpToDate>
  <CharactersWithSpaces>16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m Craine User</dc:creator>
  <cp:keywords/>
  <cp:lastModifiedBy>Andre Freeman</cp:lastModifiedBy>
  <cp:revision>12</cp:revision>
  <cp:lastPrinted>2013-05-27T04:18:00Z</cp:lastPrinted>
  <dcterms:created xsi:type="dcterms:W3CDTF">2013-05-27T04:14:00Z</dcterms:created>
  <dcterms:modified xsi:type="dcterms:W3CDTF">2013-05-27T2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